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D1C01D4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09300</wp:posOffset>
            </wp:positionH>
            <wp:positionV relativeFrom="topMargin">
              <wp:posOffset>12103100</wp:posOffset>
            </wp:positionV>
            <wp:extent cx="482600" cy="279400"/>
            <wp:effectExtent l="0" t="0" r="12700" b="6350"/>
            <wp:wrapNone/>
            <wp:docPr id="100207" name="图片 100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7" name="图片 10020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内蒙通辽初中学业水平考试</w:t>
      </w:r>
    </w:p>
    <w:p w14:paraId="0C862AD8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题包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道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，每小题只有一个正确答案，请在答题卡上将代表正确答案的字母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涂黑）</w:t>
      </w:r>
    </w:p>
    <w:p w14:paraId="778CDD49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" o:title="eqId0875d9cad7f9332984f2040a3dea6c6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094264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4" o:title="eqId3d9172b506339c2bb7e67832b784a3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" o:title="eqIdeeb10bc4abf30c687aee08b43708a15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" o:title="eqId0875d9cad7f9332984f2040a3dea6c6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9" o:title="eqIda5f30de6aa0c05892ae2196df10d3f6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402B74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在英语单词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9pt;width:59.85pt;" o:ole="t" filled="f" o:preferrelative="t" stroked="f" coordsize="21600,21600">
            <v:path/>
            <v:fill on="f" focussize="0,0"/>
            <v:stroke on="f" joinstyle="miter"/>
            <v:imagedata r:id="rId21" o:title="eqId934edf11095906451c54486833a6a2f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多项式）中任意选出一个字母，选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8423044" name="图片 998423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423044" name="图片 99842304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字母为“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" o:title="eqIdb6a24198bd04c29321ae5dc5a28fe42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的概率是（    ）</w:t>
      </w:r>
    </w:p>
    <w:p w14:paraId="4445038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6" o:title="eqIdca83504e351d7516f61a3052d7a3185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8" o:title="eqId158b045c6172c4178d7aa52083e1489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30" o:title="eqId6ca8b26c3ad6d892590290a2304126b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32" o:title="eqIdd3ffd5c35bba71ea54c28622b6cf505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 w14:paraId="48A9FD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用平移方法说明平行四边形的面积公式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4" o:title="eqId09665a97106abb423f5f7ed190fc8aa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若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6" o:title="eqIde742966e3711cfa53dce04022acf4bc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移到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8" o:title="eqId13668f033d00acfc366f7e47949c446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40" o:title="eqIdaa4c355f11471a38f5583a434a1ddeb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2" o:title="eqId8db8814b2124793c2bdf3ea701fb14c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6" o:title="eqIde742966e3711cfa53dce04022acf4bc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移距离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4A919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8858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A1FB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2</w:t>
      </w:r>
    </w:p>
    <w:p w14:paraId="4CE4CD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在平面直角坐标系中，一次函数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46" o:title="eqId66d6e08526a91f8dfd160e7da2f92a3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86A80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19175" cy="9525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28700" cy="11049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09650" cy="11144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38225" cy="11620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8089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二次根式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2" o:title="eqId4f2d5affe27a653306011d33d2bb587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则实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在数轴上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94A01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343025" cy="3238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85875" cy="3143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66825" cy="3048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71575" cy="2857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89806D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0pt;width:95pt;" o:ole="t" filled="f" o:preferrelative="t" stroked="f" coordsize="21600,21600">
            <v:path/>
            <v:fill on="f" focussize="0,0"/>
            <v:stroke on="f" joinstyle="miter"/>
            <v:imagedata r:id="rId58" o:title="eqId8e3a1467ecf286e3cadaf5aa006606f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60" o:title="eqId25b4f23770747042d68b0fa01176225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上，且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51.6pt;" o:ole="t" filled="f" o:preferrelative="t" stroked="f" coordsize="21600,21600">
            <v:path/>
            <v:fill on="f" focussize="0,0"/>
            <v:stroke on="f" joinstyle="miter"/>
            <v:imagedata r:id="rId62" o:title="eqId4a7b0c34c4a6e7be6f08ef7b7829c4b8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一定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5B7BA0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64" o:title="eqIdb7b05b85fc75eb473b52ff60fc67814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6" o:title="eqId0f0f9edfcbd2a27686a9e70bb3e2aeaa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68" o:title="eqId25e564ecc5c2b36c61d0a591bc8268b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0" o:title="eqIde78e48123f7d225d25df8cae9ca371f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</w:p>
    <w:p w14:paraId="20EF7B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将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2" o:title="eqId15c0dbe3c080c4c4636c64803e5c1f76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逆时针旋转到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74" o:title="eqIda25c28359f8d8da9eaf4672a6cf8ae4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旋转角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76" o:title="eqId05df5a26c2b978503e93efa040b99508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8423048" name="图片 998423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423048" name="图片 99842304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对应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恰好落在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8" o:title="eqId0dc5c9827dfd0be5a9c85962d6ccbfb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，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pt;width:124pt;" o:ole="t" filled="f" o:preferrelative="t" stroked="f" coordsize="21600,21600">
            <v:path/>
            <v:fill on="f" focussize="0,0"/>
            <v:stroke on="f" joinstyle="miter"/>
            <v:imagedata r:id="rId80" o:title="eqId77a18ad92cdb6421dac10e9f1de8a85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旋转角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82" o:title="eqIde170f206fdbbd834aad7580c727e2cc6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4CA1ED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1144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66F39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5" o:title="eqId3ccc30d7dcade65397851643a607388c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7" o:title="eqIdcc26cc7a314e20192020c2a1d52ae3e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pt;width:18.5pt;" o:ole="t" filled="f" o:preferrelative="t" stroked="f" coordsize="21600,21600">
            <v:path/>
            <v:fill on="f" focussize="0,0"/>
            <v:stroke on="f" joinstyle="miter"/>
            <v:imagedata r:id="rId89" o:title="eqId2f124aa6c15a72314d59122603b4af7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91" o:title="eqId5f1c1ad367aad268ae505f25bc0d4d5b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</w:p>
    <w:p w14:paraId="596F808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下列命题：</w:t>
      </w:r>
    </w:p>
    <w:p w14:paraId="783ECBE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85pt;width:54pt;" o:ole="t" filled="f" o:preferrelative="t" stroked="f" coordsize="21600,21600">
            <v:path/>
            <v:fill on="f" focussize="0,0"/>
            <v:stroke on="f" joinstyle="miter"/>
            <v:imagedata r:id="rId93" o:title="eqId0701099a2fe4b0761de9be5e0734e512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139B8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5pt;width:57.75pt;" o:ole="t" filled="f" o:preferrelative="t" stroked="f" coordsize="21600,21600">
            <v:path/>
            <v:fill on="f" focussize="0,0"/>
            <v:stroke on="f" joinstyle="miter"/>
            <v:imagedata r:id="rId95" o:title="eqId140178a41e6b0ea7979c4c52b29efff1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20616D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圆周角等于圆心角的一半；</w:t>
      </w:r>
    </w:p>
    <w:p w14:paraId="0093DBC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将一枚质地均匀的硬币抛掷一次时，正面朝上是必然事件；</w:t>
      </w:r>
    </w:p>
    <w:p w14:paraId="4B30DDF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⑤</w:t>
      </w:r>
      <w:r>
        <w:rPr>
          <w:rFonts w:ascii="宋体" w:hAnsi="宋体" w:eastAsia="宋体" w:cs="宋体"/>
          <w:color w:val="000000"/>
        </w:rPr>
        <w:t>在一组数据中，如果每个数据都增加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那么方差也增加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．</w:t>
      </w:r>
    </w:p>
    <w:p w14:paraId="3B9ADA0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真命题的个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3FE97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6DB336C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扇形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7" o:title="eqId274a77343ecde1c2665df291761b6563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99" o:title="eqIddc1eb76fe74cba30f7cbcde349ba80da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101" o:title="eqId683c590673eece14fea3319c4fd5eb55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3" o:title="eqId6d7b2fe01a33c4825f9974ed9663a99c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05" o:title="eqId16d65cecaf8a3dc2953f4109c75a981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半径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07" o:title="eqIdb90e0f35eda1a729fed485f83da5ea9d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，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55pt;width:35.3pt;" o:ole="t" filled="f" o:preferrelative="t" stroked="f" coordsize="21600,21600">
            <v:path/>
            <v:fill on="f" focussize="0,0"/>
            <v:stroke on="f" joinstyle="miter"/>
            <v:imagedata r:id="rId109" o:title="eqId52705567101a48893de582656ef41527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阴影部分周长的最小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DA8BC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2382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DBDAC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0.9pt;width:38.85pt;" o:ole="t" filled="f" o:preferrelative="t" stroked="f" coordsize="21600,21600">
            <v:path/>
            <v:fill on="f" focussize="0,0"/>
            <v:stroke on="f" joinstyle="miter"/>
            <v:imagedata r:id="rId112" o:title="eqId369990ec94ea826c05e289ea96d011b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1.5pt;width:39.75pt;" o:ole="t" filled="f" o:preferrelative="t" stroked="f" coordsize="21600,21600">
            <v:path/>
            <v:fill on="f" focussize="0,0"/>
            <v:stroke on="f" joinstyle="miter"/>
            <v:imagedata r:id="rId114" o:title="eqId35d362748d0650f5921d459cb7fb67d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116" o:title="eqId43e5073cfa967cd0fa4b4ad9d4ca80b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0.9pt;width:45.05pt;" o:ole="t" filled="f" o:preferrelative="t" stroked="f" coordsize="21600,21600">
            <v:path/>
            <v:fill on="f" focussize="0,0"/>
            <v:stroke on="f" joinstyle="miter"/>
            <v:imagedata r:id="rId118" o:title="eqIdf9abb691f59e2814ecfdf1065716363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</w:p>
    <w:p w14:paraId="14ABCA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下面是“作已知直角三角形的外接圆”的尺规作图过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284"/>
      </w:tblGrid>
      <w:tr w14:paraId="51E4B0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8B8A3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已知：如图</w:t>
            </w:r>
            <w:r>
              <w:rPr>
                <w:rFonts w:ascii="Calibri" w:hAnsi="Calibri" w:eastAsia="Calibri" w:cs="Calibri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，在</w:t>
            </w:r>
            <w:r>
              <w:object>
                <v:shape id="_x0000_i107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      <v:path/>
                  <v:fill on="f" focussize="0,0"/>
                  <v:stroke on="f" joinstyle="miter"/>
                  <v:imagedata r:id="rId120" o:title="eqIddd967903ed5a6f640a5b801ec8be0070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1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中，</w:t>
            </w:r>
            <w:r>
              <w:object>
                <v:shape id="_x0000_i1075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      <v:path/>
                  <v:fill on="f" focussize="0,0"/>
                  <v:stroke on="f" joinstyle="miter"/>
                  <v:imagedata r:id="rId122" o:title="eqId7e3262fc038bbec5e7c8cc47df08bef7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2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54500D5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求作：</w:t>
            </w:r>
            <w:r>
              <w:object>
                <v:shape id="_x0000_i107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      <v:path/>
                  <v:fill on="f" focussize="0,0"/>
                  <v:stroke on="f" joinstyle="miter"/>
                  <v:imagedata r:id="rId120" o:title="eqIddd967903ed5a6f640a5b801ec8be0070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2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外接圆．</w:t>
            </w:r>
          </w:p>
          <w:p w14:paraId="14616CC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作法：如图</w:t>
            </w:r>
            <w:r>
              <w:rPr>
                <w:rFonts w:ascii="Calibri" w:hAnsi="Calibri" w:eastAsia="Calibri" w:cs="Calibri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3E20A28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Calibri" w:hAnsi="Calibri" w:eastAsia="Calibri" w:cs="Calibri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分别以点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和点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为圆心，大于</w:t>
            </w:r>
            <w:r>
              <w:object>
                <v:shape id="_x0000_i1077" o:spt="75" alt="学科网(www.zxxk.com)--教育资源门户，提供试卷、教案、课件、论文、素材以及各类教学资源下载，还有大量而丰富的教学相关资讯！" type="#_x0000_t75" style="height:31.2pt;width:28.8pt;" o:ole="t" filled="f" o:preferrelative="t" stroked="f" coordsize="21600,21600">
                  <v:path/>
                  <v:fill on="f" focussize="0,0"/>
                  <v:stroke on="f" joinstyle="miter"/>
                  <v:imagedata r:id="rId125" o:title="eqId20d49404351575703cfe8325d1352ec9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2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长为半径作弧，两弧相交于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P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Q</w:t>
            </w:r>
            <w:r>
              <w:rPr>
                <w:rFonts w:ascii="宋体" w:hAnsi="宋体" w:eastAsia="宋体" w:cs="宋体"/>
                <w:color w:val="000000"/>
              </w:rPr>
              <w:t>两点；</w:t>
            </w:r>
          </w:p>
          <w:p w14:paraId="471F8D6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Calibri" w:hAnsi="Calibri" w:eastAsia="Calibri" w:cs="Calibri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作直线</w:t>
            </w:r>
            <w:r>
              <w:object>
                <v:shape id="_x0000_i1078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      <v:path/>
                  <v:fill on="f" focussize="0,0"/>
                  <v:stroke on="f" joinstyle="miter"/>
                  <v:imagedata r:id="rId127" o:title="eqId7a5f1641947153c80b987320885a2b57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2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交</w:t>
            </w:r>
            <w:r>
              <w:object>
                <v:shape id="_x0000_i10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29" o:title="eqIdf52a58fbaf4fea03567e88a9f0f6e37e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2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于点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O</w:t>
            </w:r>
            <w:r>
              <w:rPr>
                <w:rFonts w:ascii="宋体" w:hAnsi="宋体" w:eastAsia="宋体" w:cs="宋体"/>
                <w:color w:val="000000"/>
              </w:rPr>
              <w:t>；</w:t>
            </w:r>
          </w:p>
          <w:p w14:paraId="3458830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Calibri" w:hAnsi="Calibri" w:eastAsia="Calibri" w:cs="Calibri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）以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O</w:t>
            </w:r>
            <w:r>
              <w:rPr>
                <w:rFonts w:ascii="宋体" w:hAnsi="宋体" w:eastAsia="宋体" w:cs="宋体"/>
                <w:color w:val="000000"/>
              </w:rPr>
              <w:t>为圆心，</w:t>
            </w:r>
            <w:r>
              <w:object>
                <v:shape id="_x0000_i1080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      <v:path/>
                  <v:fill on="f" focussize="0,0"/>
                  <v:stroke on="f" joinstyle="miter"/>
                  <v:imagedata r:id="rId131" o:title="eqIdef4113c492885ba7c47fe42ac792578f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3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为半径作</w:t>
            </w:r>
            <w:r>
              <w:object>
                <v:shape id="_x0000_i108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      <v:path/>
                  <v:fill on="f" focussize="0,0"/>
                  <v:stroke on="f" joinstyle="miter"/>
                  <v:imagedata r:id="rId133" o:title="eqId3d97cdc586744d208b6f69c9813af977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3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08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      <v:path/>
                  <v:fill on="f" focussize="0,0"/>
                  <v:stroke on="f" joinstyle="miter"/>
                  <v:imagedata r:id="rId133" o:title="eqId3d97cdc586744d208b6f69c9813af977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3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即为所求作的圆．</w:t>
            </w:r>
          </w:p>
          <w:p w14:paraId="6840B20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2838450" cy="1771650"/>
                  <wp:effectExtent l="0" t="0" r="0" b="0"/>
                  <wp:docPr id="100025" name="图片 10002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5" name="图片 10002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8450" cy="1771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</w:tbl>
    <w:p w14:paraId="1B0900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</w:t>
      </w:r>
      <w:r>
        <w:rPr>
          <w:rFonts w:ascii="宋体" w:hAnsi="宋体" w:eastAsia="宋体" w:cs="宋体"/>
          <w:color w:val="000000"/>
          <w:em w:val="dot"/>
        </w:rPr>
        <w:t>不属于</w:t>
      </w:r>
      <w:r>
        <w:rPr>
          <w:rFonts w:ascii="宋体" w:hAnsi="宋体" w:eastAsia="宋体" w:cs="宋体"/>
          <w:color w:val="000000"/>
        </w:rPr>
        <w:t>该尺规作图依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27DB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两点确定一条直线</w:t>
      </w:r>
    </w:p>
    <w:p w14:paraId="34A977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直角三角形斜边上的中线等于斜边的一半</w:t>
      </w:r>
    </w:p>
    <w:p w14:paraId="4673DA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与线段两个端点距离相等的点在这条线段的垂直平分线上</w:t>
      </w:r>
    </w:p>
    <w:p w14:paraId="03715B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线段垂直平分线上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98423042" name="图片 998423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423042" name="图片 99842304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点与这条线段两个端点的距离相等</w:t>
      </w:r>
    </w:p>
    <w:p w14:paraId="6DA9D71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在平面直角坐标系中，已知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9.7pt;width:36pt;" o:ole="t" filled="f" o:preferrelative="t" stroked="f" coordsize="21600,21600">
            <v:path/>
            <v:fill on="f" focussize="0,0"/>
            <v:stroke on="f" joinstyle="miter"/>
            <v:imagedata r:id="rId137" o:title="eqId7a5f1b6f209d1a805437046ca6ef79d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39" o:title="eqIdab47bf43b2c5d6395129b80ddfbb1b2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中心，把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按逆时针方向旋转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141" o:title="eqIdbe6a6301878fed2a01413020b27310a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4pt;width:70.5pt;" o:ole="t" filled="f" o:preferrelative="t" stroked="f" coordsize="21600,21600">
            <v:path/>
            <v:fill on="f" focussize="0,0"/>
            <v:stroke on="f" joinstyle="miter"/>
            <v:imagedata r:id="rId143" o:title="eqIda8080611e271a6a285b19ab57f52299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9.75pt;width:68.25pt;" o:ole="t" filled="f" o:preferrelative="t" stroked="f" coordsize="21600,21600">
            <v:path/>
            <v:fill on="f" focussize="0,0"/>
            <v:stroke on="f" joinstyle="miter"/>
            <v:imagedata r:id="rId145" o:title="eqIdc444d8834e7552769149255a482894c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4pt;width:67.5pt;" o:ole="t" filled="f" o:preferrelative="t" stroked="f" coordsize="21600,21600">
            <v:path/>
            <v:fill on="f" focussize="0,0"/>
            <v:stroke on="f" joinstyle="miter"/>
            <v:imagedata r:id="rId147" o:title="eqId22b9989acc4b4a1b7eaa986fd824c75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4pt;width:60pt;" o:ole="t" filled="f" o:preferrelative="t" stroked="f" coordsize="21600,21600">
            <v:path/>
            <v:fill on="f" focussize="0,0"/>
            <v:stroke on="f" joinstyle="miter"/>
            <v:imagedata r:id="rId149" o:title="eqId0174b9018ff0788d37383ee7cfdd533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个点中，直线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51" o:title="eqIdd2be49c37e30a3ced0364c3e74d8c68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的点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9B9EE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47825" cy="17526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FE072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.15pt;width:18.8pt;" o:ole="t" filled="f" o:preferrelative="t" stroked="f" coordsize="21600,21600">
            <v:path/>
            <v:fill on="f" focussize="0,0"/>
            <v:stroke on="f" joinstyle="miter"/>
            <v:imagedata r:id="rId154" o:title="eqId4b104090ea2ac34be58a76a4e0e95cb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15pt;width:20.05pt;" o:ole="t" filled="f" o:preferrelative="t" stroked="f" coordsize="21600,21600">
            <v:path/>
            <v:fill on="f" focussize="0,0"/>
            <v:stroke on="f" joinstyle="miter"/>
            <v:imagedata r:id="rId156" o:title="eqId7df1d9b712b639c8b6809c9f3ae0370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15pt;width:18.8pt;" o:ole="t" filled="f" o:preferrelative="t" stroked="f" coordsize="21600,21600">
            <v:path/>
            <v:fill on="f" focussize="0,0"/>
            <v:stroke on="f" joinstyle="miter"/>
            <v:imagedata r:id="rId158" o:title="eqId32efe4eff75508cb93e828c735dcb69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0" o:title="eqId72fa71450b470cb7d6464339873d74b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</w:p>
    <w:p w14:paraId="7A603B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162" o:title="eqId8352b2e643a7ce605334f1b0e572bfb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0pt;width:60pt;" o:ole="t" filled="f" o:preferrelative="t" stroked="f" coordsize="21600,21600">
            <v:path/>
            <v:fill on="f" focussize="0,0"/>
            <v:stroke on="f" joinstyle="miter"/>
            <v:imagedata r:id="rId164" o:title="eqIddb02aa689b4bee09407f3eaf2d1314f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4pt;width:46.05pt;" o:ole="t" filled="f" o:preferrelative="t" stroked="f" coordsize="21600,21600">
            <v:path/>
            <v:fill on="f" focussize="0,0"/>
            <v:stroke on="f" joinstyle="miter"/>
            <v:imagedata r:id="rId166" o:title="eqIdf4d5b159da139b50cde0d087f462aa4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四个结论：①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68" o:title="eqId77694c11ba40ec5c2fc4f6a05e31a04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70" o:title="eqId12e7ef804eeb23618fbf91ead47587f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172" o:title="eqId9e35c661a940a90ea3e69259ecfe292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不等式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174" o:title="eqId186da69e1d99b1a785b7941a9ffed3d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15pt;width:44.95pt;" o:ole="t" filled="f" o:preferrelative="t" stroked="f" coordsize="21600,21600">
            <v:path/>
            <v:fill on="f" focussize="0,0"/>
            <v:stroke on="f" joinstyle="miter"/>
            <v:imagedata r:id="rId176" o:title="eqId16e482dd69ac1cf7f06552fdf25a217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结论的个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F7A27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5621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1A0A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62F3FE6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道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，将答案直接填在答题卡对应题的横线上）</w:t>
      </w:r>
    </w:p>
    <w:p w14:paraId="6B02A1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一组数据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则这组数据的众数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D1FE2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将一副三角尺如图所示放置，其中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1pt;width:50.95pt;" o:ole="t" filled="f" o:preferrelative="t" stroked="f" coordsize="21600,21600">
            <v:path/>
            <v:fill on="f" focussize="0,0"/>
            <v:stroke on="f" joinstyle="miter"/>
            <v:imagedata r:id="rId179" o:title="eqIdcd81adb13f5a7550b0f94f770900a61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1pt;width:47.3pt;" o:ole="t" filled="f" o:preferrelative="t" stroked="f" coordsize="21600,21600">
            <v:path/>
            <v:fill on="f" focussize="0,0"/>
            <v:stroke on="f" joinstyle="miter"/>
            <v:imagedata r:id="rId181" o:title="eqId75b6d0cf1c51302804d95d715178a7d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0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度．</w:t>
      </w:r>
    </w:p>
    <w:p w14:paraId="06D7EA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8382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683A56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横坐标为一元一次方程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184" o:title="eqIdf83c30091f8b1906cc8f52c9c118ed8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，纵坐标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86" o:title="eqId20d6fc9b90f370fbb27552876b650f8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其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满足二元一次方程组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6pt;width:69.75pt;" o:ole="t" filled="f" o:preferrelative="t" stroked="f" coordsize="21600,21600">
            <v:path/>
            <v:fill on="f" focussize="0,0"/>
            <v:stroke on="f" joinstyle="miter"/>
            <v:imagedata r:id="rId188" o:title="eqId53c80688be9d62acb4c953b007dd1a1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对称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190" o:title="eqId5a42da28be159399514cc6179a96e34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26569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等边三角形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2" o:title="eqId7bef5239ddbb0972700ce01daf9ee7c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94" o:title="eqId17ec556703fc98d32003759064c20b1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出发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96" o:title="eqId48ba95116dc790b935d65bf540799ce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沿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9" o:title="eqIdf52a58fbaf4fea03567e88a9f0f6e37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匀速运动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199" o:title="eqIdd84733f9dc908ceb11459cc2aed580a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01" o:title="eqId60ef95894ceebaf236170e8832dcf7e3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27" o:title="eqId7a5f1641947153c80b987320885a2b57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作等边三角形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204" o:title="eqIdb35708245a5da381178284f5ac7ce9c6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27" o:title="eqId7a5f1641947153c80b987320885a2b57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异侧，当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8" o:title="eqId0dc5c9827dfd0be5a9c85962d6ccbfb1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时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需移动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．</w:t>
      </w:r>
    </w:p>
    <w:p w14:paraId="2EFA17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1239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626F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某款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不倒翁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（如图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09" o:title="eqIdbdaa19de263700a15fcf213d64a8cd57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主视图是图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1" o:title="eqId61128ab996360a038e6e64d82fcba004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213" o:title="eqId790ef3382b1c731f2885eecfd92c2a86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215" o:title="eqIdcacd50508af4235ac863c59f9dcfb6a5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圆相切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若该圆半径是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217" o:title="eqId0533d908563b7e2192c5dd3f3b2f676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主视图的面积为</w:t>
      </w:r>
      <w:r>
        <w:rPr>
          <w:color w:val="000000"/>
        </w:rPr>
        <w:t>______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219" o:title="eqId6e31351d7b971bda5c97c662fc71103a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48C9F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86025" cy="19335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67AAE05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道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9</w:t>
      </w:r>
      <w:r>
        <w:rPr>
          <w:rFonts w:ascii="宋体" w:hAnsi="宋体" w:eastAsia="宋体" w:cs="宋体"/>
          <w:b/>
          <w:color w:val="000000"/>
          <w:sz w:val="24"/>
        </w:rPr>
        <w:t>分，每小题分值均在各题号后面标出，请在答题卡上写出各题解答的文字说明、证明过程或计算步骤）</w:t>
      </w:r>
    </w:p>
    <w:p w14:paraId="320A39B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7.5pt;width:129pt;" o:ole="t" filled="f" o:preferrelative="t" stroked="f" coordsize="21600,21600">
            <v:path/>
            <v:fill on="f" focussize="0,0"/>
            <v:stroke on="f" joinstyle="miter"/>
            <v:imagedata r:id="rId222" o:title="eqId5efb67a58f262bd82c574273b58e6b2a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CE117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以下是某同学化简分式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8pt;width:108.85pt;" o:ole="t" filled="f" o:preferrelative="t" stroked="f" coordsize="21600,21600">
            <v:path/>
            <v:fill on="f" focussize="0,0"/>
            <v:stroke on="f" joinstyle="miter"/>
            <v:imagedata r:id="rId224" o:title="eqId5a0a502774ca25aaa479cbf9b8ca2ce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部分运算过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520"/>
      </w:tblGrid>
      <w:tr w14:paraId="7F1CD1D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CBA32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：原式</w:t>
            </w:r>
            <w:r>
              <w:object>
                <v:shape id="_x0000_i1127" o:spt="75" alt="学科网(www.zxxk.com)--教育资源门户，提供试卷、教案、课件、论文、素材以及各类教学资源下载，还有大量而丰富的教学相关资讯！" type="#_x0000_t75" style="height:33pt;width:148.5pt;" o:ole="t" filled="f" o:preferrelative="t" stroked="f" coordsize="21600,21600">
                  <v:path/>
                  <v:fill on="f" focussize="0,0"/>
                  <v:stroke on="f" joinstyle="miter"/>
                  <v:imagedata r:id="rId226" o:title="eqId0305bf25d7b313f0d817d5eb6f3460ef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25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/>
              </w:rPr>
              <w:t>…………</w:t>
            </w:r>
            <w:r>
              <w:rPr>
                <w:rFonts w:ascii="宋体" w:hAnsi="宋体" w:eastAsia="宋体" w:cs="宋体"/>
                <w:color w:val="000000"/>
              </w:rPr>
              <w:t>第一步</w:t>
            </w:r>
          </w:p>
          <w:p w14:paraId="031DD21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28" o:spt="75" alt="学科网(www.zxxk.com)--教育资源门户，提供试卷、教案、课件、论文、素材以及各类教学资源下载，还有大量而丰富的教学相关资讯！" type="#_x0000_t75" style="height:31.5pt;width:138pt;" o:ole="t" filled="f" o:preferrelative="t" stroked="f" coordsize="21600,21600">
                  <v:path/>
                  <v:fill on="f" focussize="0,0"/>
                  <v:stroke on="f" joinstyle="miter"/>
                  <v:imagedata r:id="rId228" o:title="eqId4e791ddffd238e67551c8d70dcd11b3e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27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/>
              </w:rPr>
              <w:t>…………</w:t>
            </w:r>
            <w:r>
              <w:rPr>
                <w:rFonts w:ascii="宋体" w:hAnsi="宋体" w:eastAsia="宋体" w:cs="宋体"/>
                <w:color w:val="000000"/>
              </w:rPr>
              <w:t>第二步</w:t>
            </w:r>
          </w:p>
          <w:p w14:paraId="7D27A5A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29" o:spt="75" alt="学科网(www.zxxk.com)--教育资源门户，提供试卷、教案、课件、论文、素材以及各类教学资源下载，还有大量而丰富的教学相关资讯！" type="#_x0000_t75" style="height:31.5pt;width:93pt;" o:ole="t" filled="f" o:preferrelative="t" stroked="f" coordsize="21600,21600">
                  <v:path/>
                  <v:fill on="f" focussize="0,0"/>
                  <v:stroke on="f" joinstyle="miter"/>
                  <v:imagedata r:id="rId230" o:title="eqId8bd0ea37cdc4ccb6290f24ed5c5436f2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29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/>
              </w:rPr>
              <w:t>…………</w:t>
            </w:r>
            <w:r>
              <w:rPr>
                <w:rFonts w:ascii="宋体" w:hAnsi="宋体" w:eastAsia="宋体" w:cs="宋体"/>
                <w:color w:val="000000"/>
              </w:rPr>
              <w:t>第三步</w:t>
            </w:r>
          </w:p>
          <w:p w14:paraId="1FBBC34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…</w:t>
            </w:r>
          </w:p>
        </w:tc>
      </w:tr>
    </w:tbl>
    <w:p w14:paraId="10B9E24D">
      <w:pPr>
        <w:spacing w:line="360" w:lineRule="auto"/>
        <w:jc w:val="both"/>
        <w:textAlignment w:val="center"/>
        <w:rPr>
          <w:color w:val="000000"/>
        </w:rPr>
      </w:pPr>
    </w:p>
    <w:p w14:paraId="071E5E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上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98423046" name="图片 998423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423046" name="图片 99842304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运算过程中第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步开始出现了错误；</w:t>
      </w:r>
    </w:p>
    <w:p w14:paraId="4A27DB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你写出完整的解答过程．</w:t>
      </w:r>
    </w:p>
    <w:p w14:paraId="75669D4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一艘海轮位于灯塔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北偏东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2" o:title="eqId9c5b696c0ca68ec19b9127c1675051f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，距离灯塔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34" o:title="eqId4bed8430d4d6cc9b4380cb22672d014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，它沿正南方向航行一段时间后，到达位于灯塔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南偏东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236" o:title="eqIdf0101341603f8758000bdadb19482d4b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的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．这时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距离灯塔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有多远（结果取整数）？（参考数据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pt;width:418.6pt;" o:ole="t" filled="f" o:preferrelative="t" stroked="f" coordsize="21600,21600">
            <v:path/>
            <v:fill on="f" focussize="0,0"/>
            <v:stroke on="f" joinstyle="miter"/>
            <v:imagedata r:id="rId238" o:title="eqId09339994389552977a0bb165e95f704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）</w:t>
      </w:r>
    </w:p>
    <w:p w14:paraId="415B22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20764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B6CFB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党的十八大以来，习近平总书记对推动全民阅读、建设书香中国高度重视，多次作出重要指示．</w:t>
      </w:r>
      <w:r>
        <w:rPr>
          <w:rFonts w:ascii="Times New Roman" w:hAnsi="Times New Roman" w:eastAsia="Times New Roman" w:cs="Times New Roman"/>
          <w:color w:val="000000"/>
        </w:rPr>
        <w:t>×××</w:t>
      </w:r>
      <w:r>
        <w:rPr>
          <w:rFonts w:ascii="宋体" w:hAnsi="宋体" w:eastAsia="宋体" w:cs="宋体"/>
          <w:color w:val="000000"/>
        </w:rPr>
        <w:t>中学在第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41" o:title="eqIdfbbecbd7e92dcbe1766462fcf40066d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“世界读书日”到来之际，对全校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243" o:title="eqId4abb59695562b3a1295a251dc97da70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阅读课外书的情况进行了解，随机抽取部分学生进行问卷调查，形成了如下调查报告（不完整）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95"/>
        <w:gridCol w:w="2496"/>
        <w:gridCol w:w="1919"/>
        <w:gridCol w:w="3076"/>
      </w:tblGrid>
      <w:tr w14:paraId="55D859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06645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调查方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A5BE5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抽样调查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3A2FB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调查对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03721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×××</w:t>
            </w:r>
            <w:r>
              <w:rPr>
                <w:rFonts w:ascii="宋体" w:hAnsi="宋体" w:eastAsia="宋体" w:cs="宋体"/>
                <w:color w:val="000000"/>
              </w:rPr>
              <w:t>中学部分学生</w:t>
            </w:r>
          </w:p>
        </w:tc>
      </w:tr>
      <w:tr w14:paraId="311CB0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B88B6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每周阅读课外书的时间大约是（只能单选，每项含最小值，不含最大值）</w:t>
            </w:r>
          </w:p>
          <w:p w14:paraId="3EA003A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  <w:r>
              <w:rPr>
                <w:rFonts w:ascii="宋体" w:hAnsi="宋体" w:eastAsia="宋体" w:cs="宋体"/>
                <w:color w:val="000000"/>
              </w:rPr>
              <w:t>小时以上</w:t>
            </w:r>
          </w:p>
          <w:p w14:paraId="0B4C21C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6-8</w:t>
            </w:r>
            <w:r>
              <w:rPr>
                <w:rFonts w:ascii="宋体" w:hAnsi="宋体" w:eastAsia="宋体" w:cs="宋体"/>
                <w:color w:val="000000"/>
              </w:rPr>
              <w:t>小时</w:t>
            </w:r>
          </w:p>
          <w:p w14:paraId="29C4C31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~6</w:t>
            </w:r>
            <w:r>
              <w:rPr>
                <w:rFonts w:ascii="宋体" w:hAnsi="宋体" w:eastAsia="宋体" w:cs="宋体"/>
                <w:color w:val="000000"/>
              </w:rPr>
              <w:t>小时</w:t>
            </w:r>
          </w:p>
          <w:p w14:paraId="5E4F820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0~4</w:t>
            </w:r>
            <w:r>
              <w:rPr>
                <w:rFonts w:ascii="宋体" w:hAnsi="宋体" w:eastAsia="宋体" w:cs="宋体"/>
                <w:color w:val="000000"/>
              </w:rPr>
              <w:t>小时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B3DB5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3019425" cy="2171700"/>
                  <wp:effectExtent l="0" t="0" r="0" b="0"/>
                  <wp:docPr id="100039" name="图片 10003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9" name="图片 10003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9425" cy="2171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</w:tbl>
    <w:p w14:paraId="124DBF8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解答下列问题：</w:t>
      </w:r>
    </w:p>
    <w:p w14:paraId="4CCBE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参与本次抽样调查的学生人数；</w:t>
      </w:r>
    </w:p>
    <w:p w14:paraId="38246C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扇形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所占百分比；</w:t>
      </w:r>
    </w:p>
    <w:p w14:paraId="19AA01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估计该校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名学生中，平均每周阅读课外书的时间在“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7.1pt;" o:ole="t" filled="f" o:preferrelative="t" stroked="f" coordsize="21600,21600">
            <v:path/>
            <v:fill on="f" focussize="0,0"/>
            <v:stroke on="f" joinstyle="miter"/>
            <v:imagedata r:id="rId246" o:title="eqId634b6185059c1b91bcdd6f094ab4941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时”人数；</w:t>
      </w:r>
    </w:p>
    <w:p w14:paraId="051C6B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在学生众多阅读书籍中，学校推荐阅读书目为四大名著：《三国演义》《红楼梦》《西游记》《水浒传》（分别记为甲、乙、丙、丁），现从这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部名著中选择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部为课外必读书籍，请用列表法或画树状图法中任意一种方法，求《西游记》被选中的概率．</w:t>
      </w:r>
    </w:p>
    <w:p w14:paraId="4858C5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综合与实践课上，老师让同学们以“正方形的折叠”为主题开展数学活动，有一位同学操作过程如下：</w:t>
      </w:r>
    </w:p>
    <w:p w14:paraId="757F03B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操作一：对折正方形纸片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8" o:title="eqId411b38a18046fea8e9fab1f9f9b80a5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0" o:title="eqId03902478df1a55bc99703210bccab91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8" o:title="eqId0dc5c9827dfd0be5a9c85962d6ccbfb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得到折痕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53" o:title="eqId49b50357a6545cae8348e3059312f52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把纸片展平；</w:t>
      </w:r>
    </w:p>
    <w:p w14:paraId="52A692E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操作二：在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0" o:title="eqId03902478df1a55bc99703210bccab91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选一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沿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256" o:title="eqId2cdba1337ec85fa9722cb4b320a82ae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使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落在正方形内部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处，把纸片展平，连接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258" o:title="eqId892909e49156f7dcc0650fcd6524387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60" o:title="eqIde69d2b798744645af88a4fa411344a8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258" o:title="eqId892909e49156f7dcc0650fcd6524387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3" o:title="eqId9d78abbad68bbbf12af10cd40ef4c35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65" o:title="eqIdcb6ede9761b5b90f8dc137708e1ee90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C1A5C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48000" cy="14382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F846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53" o:title="eqId49b50357a6545cae8348e3059312f52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9pt;width:46.2pt;" o:ole="t" filled="f" o:preferrelative="t" stroked="f" coordsize="21600,21600">
            <v:path/>
            <v:fill on="f" focussize="0,0"/>
            <v:stroke on="f" joinstyle="miter"/>
            <v:imagedata r:id="rId269" o:title="eqIdaa5521d0070aa23dc0fe22956cc35ee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度；</w:t>
      </w:r>
    </w:p>
    <w:p w14:paraId="1F0028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改变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0" o:title="eqId03902478df1a55bc99703210bccab91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位置（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不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重合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判断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72" o:title="eqId95cd4848ce65d25d3bb30a725322ca8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9pt;width:36.65pt;" o:ole="t" filled="f" o:preferrelative="t" stroked="f" coordsize="21600,21600">
            <v:path/>
            <v:fill on="f" focussize="0,0"/>
            <v:stroke on="f" joinstyle="miter"/>
            <v:imagedata r:id="rId274" o:title="eqId33149bfd164e70c6743fa0c97e9a897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并说明理由．</w:t>
      </w:r>
    </w:p>
    <w:p w14:paraId="0C61BA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9" o:title="eqIdf52a58fbaf4fea03567e88a9f0f6e37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3" o:title="eqId3d97cdc586744d208b6f69c9813af97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3" o:title="eqId3d97cdc586744d208b6f69c9813af97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两点，延长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9" o:title="eqIdf52a58fbaf4fea03567e88a9f0f6e37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3" o:title="eqId9d78abbad68bbbf12af10cd40ef4c35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6pt;width:66pt;" o:ole="t" filled="f" o:preferrelative="t" stroked="f" coordsize="21600,21600">
            <v:path/>
            <v:fill on="f" focussize="0,0"/>
            <v:stroke on="f" joinstyle="miter"/>
            <v:imagedata r:id="rId281" o:title="eqIdca262e0dfccdf0a6e915d942919bf18a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5A30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14954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7FB8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284" o:title="eqId80e9085f0017f72c0628f4deddda98d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F1242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3" o:title="eqId9d78abbad68bbbf12af10cd40ef4c35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3" o:title="eqId3d97cdc586744d208b6f69c9813af97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12771A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1.5pt;width:93.75pt;" o:ole="t" filled="f" o:preferrelative="t" stroked="f" coordsize="21600,21600">
            <v:path/>
            <v:fill on="f" focussize="0,0"/>
            <v:stroke on="f" joinstyle="miter"/>
            <v:imagedata r:id="rId288" o:title="eqIda1353c93f3ef0e0a9a5aa4eaad0ad42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3" o:title="eqId3d97cdc586744d208b6f69c9813af97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．</w:t>
      </w:r>
    </w:p>
    <w:p w14:paraId="7FE46D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某搬运公司计划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型号的机器搬运货物，每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机器比每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机器每天少搬运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吨货物，且每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机器搬运</w:t>
      </w:r>
      <w:r>
        <w:rPr>
          <w:rFonts w:ascii="Times New Roman" w:hAnsi="Times New Roman" w:eastAsia="Times New Roman" w:cs="Times New Roman"/>
          <w:color w:val="000000"/>
        </w:rPr>
        <w:t>450</w:t>
      </w:r>
      <w:r>
        <w:rPr>
          <w:rFonts w:ascii="宋体" w:hAnsi="宋体" w:eastAsia="宋体" w:cs="宋体"/>
          <w:color w:val="000000"/>
        </w:rPr>
        <w:t>吨货物与每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机器搬运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吨货物所需天数相同．</w:t>
      </w:r>
    </w:p>
    <w:p w14:paraId="3BDEE0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每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机器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机器每天分别搬运货物多少吨？</w:t>
      </w:r>
    </w:p>
    <w:p w14:paraId="7163F5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每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机器售价</w:t>
      </w:r>
      <w:r>
        <w:rPr>
          <w:rFonts w:ascii="Times New Roman" w:hAnsi="Times New Roman" w:eastAsia="Times New Roman" w:cs="Times New Roman"/>
          <w:color w:val="000000"/>
        </w:rPr>
        <w:t>1.5</w:t>
      </w:r>
      <w:r>
        <w:rPr>
          <w:rFonts w:ascii="宋体" w:hAnsi="宋体" w:eastAsia="宋体" w:cs="宋体"/>
          <w:color w:val="000000"/>
        </w:rPr>
        <w:t>万元，每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机器售价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万元，该公司计划采购两种型号机器共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台，满足每天搬运货物不低于</w:t>
      </w:r>
      <w:r>
        <w:rPr>
          <w:rFonts w:ascii="Times New Roman" w:hAnsi="Times New Roman" w:eastAsia="Times New Roman" w:cs="Times New Roman"/>
          <w:color w:val="000000"/>
        </w:rPr>
        <w:t>2880</w:t>
      </w:r>
      <w:r>
        <w:rPr>
          <w:rFonts w:ascii="宋体" w:hAnsi="宋体" w:eastAsia="宋体" w:cs="宋体"/>
          <w:color w:val="000000"/>
        </w:rPr>
        <w:t>吨，购买金额不超过</w:t>
      </w:r>
      <w:r>
        <w:rPr>
          <w:rFonts w:ascii="Times New Roman" w:hAnsi="Times New Roman" w:eastAsia="Times New Roman" w:cs="Times New Roman"/>
          <w:color w:val="000000"/>
        </w:rPr>
        <w:t>55</w:t>
      </w:r>
      <w:r>
        <w:rPr>
          <w:rFonts w:ascii="宋体" w:hAnsi="宋体" w:eastAsia="宋体" w:cs="宋体"/>
          <w:color w:val="000000"/>
        </w:rPr>
        <w:t>万元，请帮助公司求出最省钱的采购方案．</w:t>
      </w:r>
    </w:p>
    <w:p w14:paraId="673FD2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5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98423050" name="图片 998423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423050" name="图片 998423050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阅读材料：</w:t>
      </w:r>
    </w:p>
    <w:p w14:paraId="5DE5E64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材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292" o:title="eqId807d62d0b5623b3bd3cb285560bf843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.1pt;width:31.8pt;" o:ole="t" filled="f" o:preferrelative="t" stroked="f" coordsize="21600,21600">
            <v:path/>
            <v:fill on="f" focussize="0,0"/>
            <v:stroke on="f" joinstyle="miter"/>
            <v:imagedata r:id="rId294" o:title="eqIdbd8ca3aa2d1ba52e82613d0d65d800e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系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有如下关系：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296" o:title="eqIdf05dd02b6f561dcf94bab8a3160108d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298" o:title="eqId897630dd340ec6c6b20cdd754d0a12c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4448B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材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已知一元二次方程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85pt;width:63.85pt;" o:ole="t" filled="f" o:preferrelative="t" stroked="f" coordsize="21600,21600">
            <v:path/>
            <v:fill on="f" focussize="0,0"/>
            <v:stroke on="f" joinstyle="miter"/>
            <v:imagedata r:id="rId300" o:title="eqIdf4cdd6f27334444c1884876b9e4cfe6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分别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302" o:title="eqIdf871af1499aa05c6dd8951277133e96f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460C28B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一元二次方程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85pt;width:63.85pt;" o:ole="t" filled="f" o:preferrelative="t" stroked="f" coordsize="21600,21600">
            <v:path/>
            <v:fill on="f" focussize="0,0"/>
            <v:stroke on="f" joinstyle="miter"/>
            <v:imagedata r:id="rId300" o:title="eqIdf4cdd6f27334444c1884876b9e4cfe6f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，</w:t>
      </w:r>
    </w:p>
    <w:p w14:paraId="5C387B7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305" o:title="eqId5d681fa201ede4783c6ea00001ea34e6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A8C1DA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9.5pt;width:177pt;" o:ole="t" filled="f" o:preferrelative="t" stroked="f" coordsize="21600,21600">
            <v:path/>
            <v:fill on="f" focussize="0,0"/>
            <v:stroke on="f" joinstyle="miter"/>
            <v:imagedata r:id="rId307" o:title="eqIdc3437a217a6cb8c110aa18118f31cf82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051E2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上述材料，结合你所学的知识，完成下列问题：</w:t>
      </w:r>
    </w:p>
    <w:p w14:paraId="5C8BF6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应用：一元二次方程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309" o:title="eqId0481a2aa2a0139d4ba2717b158c0bed5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为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.1pt;width:31.8pt;" o:ole="t" filled="f" o:preferrelative="t" stroked="f" coordsize="21600,21600">
            <v:path/>
            <v:fill on="f" focussize="0,0"/>
            <v:stroke on="f" joinstyle="miter"/>
            <v:imagedata r:id="rId294" o:title="eqIdbd8ca3aa2d1ba52e82613d0d65d800e7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12" o:title="eqId97dad16e4910ec15add074c4077b0e86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314" o:title="eqId1f947d030c265753e4201ae4d9c69e99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46302C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类比：已知一元二次方程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309" o:title="eqId0481a2aa2a0139d4ba2717b158c0bed5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317" o:title="eqId73c918ca5d4e6d46ed130f85e5fa608d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266DE5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提升：已知实数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.75pt;width:144pt;" o:ole="t" filled="f" o:preferrelative="t" stroked="f" coordsize="21600,21600">
            <v:path/>
            <v:fill on="f" focussize="0,0"/>
            <v:stroke on="f" joinstyle="miter"/>
            <v:imagedata r:id="rId319" o:title="eqId4243e1168b6e53de193fc4468b3852ed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21" o:title="eqId579c948359646bfdd6fc9b68328aa068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1pt;width:27pt;" o:ole="t" filled="f" o:preferrelative="t" stroked="f" coordsize="21600,21600">
            <v:path/>
            <v:fill on="f" focussize="0,0"/>
            <v:stroke on="f" joinstyle="miter"/>
            <v:imagedata r:id="rId323" o:title="eqIdd94746e35023b8bd223ecf9fb2a44161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71D3FC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在平面直角坐标系中，已知抛物线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0.6pt;width:115.8pt;" o:ole="t" filled="f" o:preferrelative="t" stroked="f" coordsize="21600,21600">
            <v:path/>
            <v:fill on="f" focussize="0,0"/>
            <v:stroke on="f" joinstyle="miter"/>
            <v:imagedata r:id="rId325" o:title="eqId0fae87d5b04b164e7f976e7e0093bf27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27" o:title="eqIda8748dc55e2f45bc37fc4d84d7310f79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29" o:title="eqId3f0ec7f84f716a316ec92d133927666c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D1F3E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57550" cy="22002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96A67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这条抛物线的函数解析式；</w:t>
      </w:r>
    </w:p>
    <w:p w14:paraId="3171DF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抛物线上一动点（不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重合），作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5pt;width:40pt;" o:ole="t" filled="f" o:preferrelative="t" stroked="f" coordsize="21600,21600">
            <v:path/>
            <v:fill on="f" focussize="0,0"/>
            <v:stroke on="f" joinstyle="miter"/>
            <v:imagedata r:id="rId332" o:title="eqId19f00d0ff8dd38da17167cf9b789eec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334" o:title="eqId48f3c9abbd78e9a6840ee5f30381daac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7B41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如图，若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第三象限，且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4pt;width:72pt;" o:ole="t" filled="f" o:preferrelative="t" stroked="f" coordsize="21600,21600">
            <v:path/>
            <v:fill on="f" focussize="0,0"/>
            <v:stroke on="f" joinstyle="miter"/>
            <v:imagedata r:id="rId336" o:title="eqId987dc0411d7c651c01b4e33ada81a6b8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；</w:t>
      </w:r>
    </w:p>
    <w:p w14:paraId="3354438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直线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8" o:title="eqIde0629ce42392a7fe9be21d25c39c3e6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直线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8" o:title="eqId0dc5c9827dfd0be5a9c85962d6ccbfb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当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334" o:title="eqId48f3c9abbd78e9a6840ee5f30381daa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95pt;width:14.9pt;" o:ole="t" filled="f" o:preferrelative="t" stroked="f" coordsize="21600,21600">
            <v:path/>
            <v:fill on="f" focussize="0,0"/>
            <v:stroke on="f" joinstyle="miter"/>
            <v:imagedata r:id="rId342" o:title="eqIdd3b1a5427d8ff23df0f3ec194756c84c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时，请直接写出四边形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44" o:title="eqId6b8f867585218c21799b36537147e33c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．</w:t>
      </w:r>
    </w:p>
    <w:p w14:paraId="3B851A59">
      <w:pPr>
        <w:spacing w:line="360" w:lineRule="auto"/>
        <w:jc w:val="left"/>
        <w:textAlignment w:val="center"/>
        <w:rPr>
          <w:color w:val="000000"/>
        </w:rPr>
      </w:pPr>
    </w:p>
    <w:p w14:paraId="4E8127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4CEF12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904946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04FF7C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F2D50E2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80E752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5DA0E7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AD00B26"/>
    <w:rsid w:val="1815331E"/>
    <w:rsid w:val="2B4F2428"/>
    <w:rsid w:val="2F407E7B"/>
    <w:rsid w:val="38274566"/>
    <w:rsid w:val="3BCF1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0.bin"/><Relationship Id="rId97" Type="http://schemas.openxmlformats.org/officeDocument/2006/relationships/image" Target="media/image49.wmf"/><Relationship Id="rId96" Type="http://schemas.openxmlformats.org/officeDocument/2006/relationships/oleObject" Target="embeddings/oleObject39.bin"/><Relationship Id="rId95" Type="http://schemas.openxmlformats.org/officeDocument/2006/relationships/image" Target="media/image48.wmf"/><Relationship Id="rId94" Type="http://schemas.openxmlformats.org/officeDocument/2006/relationships/oleObject" Target="embeddings/oleObject38.bin"/><Relationship Id="rId93" Type="http://schemas.openxmlformats.org/officeDocument/2006/relationships/image" Target="media/image47.wmf"/><Relationship Id="rId92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6.bin"/><Relationship Id="rId9" Type="http://schemas.openxmlformats.org/officeDocument/2006/relationships/theme" Target="theme/theme1.xml"/><Relationship Id="rId89" Type="http://schemas.openxmlformats.org/officeDocument/2006/relationships/image" Target="media/image45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2.png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8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" Type="http://schemas.openxmlformats.org/officeDocument/2006/relationships/footer" Target="footer2.xml"/><Relationship Id="rId69" Type="http://schemas.openxmlformats.org/officeDocument/2006/relationships/oleObject" Target="embeddings/oleObject26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" Type="http://schemas.openxmlformats.org/officeDocument/2006/relationships/oleObject" Target="embeddings/oleObject21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0.bin"/><Relationship Id="rId56" Type="http://schemas.openxmlformats.org/officeDocument/2006/relationships/image" Target="media/image28.png"/><Relationship Id="rId55" Type="http://schemas.openxmlformats.org/officeDocument/2006/relationships/image" Target="media/image27.png"/><Relationship Id="rId54" Type="http://schemas.openxmlformats.org/officeDocument/2006/relationships/image" Target="media/image26.png"/><Relationship Id="rId53" Type="http://schemas.openxmlformats.org/officeDocument/2006/relationships/image" Target="media/image25.png"/><Relationship Id="rId52" Type="http://schemas.openxmlformats.org/officeDocument/2006/relationships/image" Target="media/image24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3.png"/><Relationship Id="rId5" Type="http://schemas.openxmlformats.org/officeDocument/2006/relationships/header" Target="header3.xml"/><Relationship Id="rId49" Type="http://schemas.openxmlformats.org/officeDocument/2006/relationships/image" Target="media/image22.png"/><Relationship Id="rId48" Type="http://schemas.openxmlformats.org/officeDocument/2006/relationships/image" Target="media/image21.png"/><Relationship Id="rId47" Type="http://schemas.openxmlformats.org/officeDocument/2006/relationships/image" Target="media/image20.png"/><Relationship Id="rId46" Type="http://schemas.openxmlformats.org/officeDocument/2006/relationships/image" Target="media/image19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8.png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3.bin"/><Relationship Id="rId346" Type="http://schemas.openxmlformats.org/officeDocument/2006/relationships/fontTable" Target="fontTable.xml"/><Relationship Id="rId345" Type="http://schemas.openxmlformats.org/officeDocument/2006/relationships/customXml" Target="../customXml/item1.xml"/><Relationship Id="rId344" Type="http://schemas.openxmlformats.org/officeDocument/2006/relationships/image" Target="media/image167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67.bin"/><Relationship Id="rId340" Type="http://schemas.openxmlformats.org/officeDocument/2006/relationships/oleObject" Target="embeddings/oleObject166.bin"/><Relationship Id="rId34" Type="http://schemas.openxmlformats.org/officeDocument/2006/relationships/image" Target="media/image13.wmf"/><Relationship Id="rId339" Type="http://schemas.openxmlformats.org/officeDocument/2006/relationships/oleObject" Target="embeddings/oleObject165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64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3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2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1.bin"/><Relationship Id="rId330" Type="http://schemas.openxmlformats.org/officeDocument/2006/relationships/image" Target="media/image161.png"/><Relationship Id="rId33" Type="http://schemas.openxmlformats.org/officeDocument/2006/relationships/oleObject" Target="embeddings/oleObject12.bin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0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59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58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56.bin"/><Relationship Id="rId32" Type="http://schemas.openxmlformats.org/officeDocument/2006/relationships/image" Target="media/image12.wmf"/><Relationship Id="rId319" Type="http://schemas.openxmlformats.org/officeDocument/2006/relationships/image" Target="media/image155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4.bin"/><Relationship Id="rId315" Type="http://schemas.openxmlformats.org/officeDocument/2006/relationships/oleObject" Target="embeddings/oleObject153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2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1.bin"/><Relationship Id="rId310" Type="http://schemas.openxmlformats.org/officeDocument/2006/relationships/oleObject" Target="embeddings/oleObject150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51.wmf"/><Relationship Id="rId308" Type="http://schemas.openxmlformats.org/officeDocument/2006/relationships/oleObject" Target="embeddings/oleObject149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48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47.bin"/><Relationship Id="rId303" Type="http://schemas.openxmlformats.org/officeDocument/2006/relationships/oleObject" Target="embeddings/oleObject146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45.bin"/><Relationship Id="rId300" Type="http://schemas.openxmlformats.org/officeDocument/2006/relationships/image" Target="media/image147.wmf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44.bin"/><Relationship Id="rId298" Type="http://schemas.openxmlformats.org/officeDocument/2006/relationships/image" Target="media/image146.wmf"/><Relationship Id="rId297" Type="http://schemas.openxmlformats.org/officeDocument/2006/relationships/oleObject" Target="embeddings/oleObject143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2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1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2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38.bin"/><Relationship Id="rId286" Type="http://schemas.openxmlformats.org/officeDocument/2006/relationships/oleObject" Target="embeddings/oleObject137.bin"/><Relationship Id="rId285" Type="http://schemas.openxmlformats.org/officeDocument/2006/relationships/oleObject" Target="embeddings/oleObject136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35.bin"/><Relationship Id="rId282" Type="http://schemas.openxmlformats.org/officeDocument/2006/relationships/image" Target="media/image139.png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4.bin"/><Relationship Id="rId28" Type="http://schemas.openxmlformats.org/officeDocument/2006/relationships/image" Target="media/image10.wmf"/><Relationship Id="rId279" Type="http://schemas.openxmlformats.org/officeDocument/2006/relationships/oleObject" Target="embeddings/oleObject133.bin"/><Relationship Id="rId278" Type="http://schemas.openxmlformats.org/officeDocument/2006/relationships/oleObject" Target="embeddings/oleObject132.bin"/><Relationship Id="rId277" Type="http://schemas.openxmlformats.org/officeDocument/2006/relationships/oleObject" Target="embeddings/oleObject131.bin"/><Relationship Id="rId276" Type="http://schemas.openxmlformats.org/officeDocument/2006/relationships/oleObject" Target="embeddings/oleObject130.bin"/><Relationship Id="rId275" Type="http://schemas.openxmlformats.org/officeDocument/2006/relationships/oleObject" Target="embeddings/oleObject129.bin"/><Relationship Id="rId274" Type="http://schemas.openxmlformats.org/officeDocument/2006/relationships/image" Target="media/image137.wmf"/><Relationship Id="rId273" Type="http://schemas.openxmlformats.org/officeDocument/2006/relationships/oleObject" Target="embeddings/oleObject128.bin"/><Relationship Id="rId272" Type="http://schemas.openxmlformats.org/officeDocument/2006/relationships/image" Target="media/image136.wmf"/><Relationship Id="rId271" Type="http://schemas.openxmlformats.org/officeDocument/2006/relationships/oleObject" Target="embeddings/oleObject127.bin"/><Relationship Id="rId270" Type="http://schemas.openxmlformats.org/officeDocument/2006/relationships/oleObject" Target="embeddings/oleObject126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35.wmf"/><Relationship Id="rId268" Type="http://schemas.openxmlformats.org/officeDocument/2006/relationships/oleObject" Target="embeddings/oleObject125.bin"/><Relationship Id="rId267" Type="http://schemas.openxmlformats.org/officeDocument/2006/relationships/oleObject" Target="embeddings/oleObject124.bin"/><Relationship Id="rId266" Type="http://schemas.openxmlformats.org/officeDocument/2006/relationships/image" Target="media/image134.png"/><Relationship Id="rId265" Type="http://schemas.openxmlformats.org/officeDocument/2006/relationships/image" Target="media/image133.wmf"/><Relationship Id="rId264" Type="http://schemas.openxmlformats.org/officeDocument/2006/relationships/oleObject" Target="embeddings/oleObject123.bin"/><Relationship Id="rId263" Type="http://schemas.openxmlformats.org/officeDocument/2006/relationships/image" Target="media/image132.wmf"/><Relationship Id="rId262" Type="http://schemas.openxmlformats.org/officeDocument/2006/relationships/oleObject" Target="embeddings/oleObject122.bin"/><Relationship Id="rId261" Type="http://schemas.openxmlformats.org/officeDocument/2006/relationships/oleObject" Target="embeddings/oleObject121.bin"/><Relationship Id="rId260" Type="http://schemas.openxmlformats.org/officeDocument/2006/relationships/image" Target="media/image131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20.bin"/><Relationship Id="rId258" Type="http://schemas.openxmlformats.org/officeDocument/2006/relationships/image" Target="media/image130.wmf"/><Relationship Id="rId257" Type="http://schemas.openxmlformats.org/officeDocument/2006/relationships/oleObject" Target="embeddings/oleObject119.bin"/><Relationship Id="rId256" Type="http://schemas.openxmlformats.org/officeDocument/2006/relationships/image" Target="media/image129.wmf"/><Relationship Id="rId255" Type="http://schemas.openxmlformats.org/officeDocument/2006/relationships/oleObject" Target="embeddings/oleObject118.bin"/><Relationship Id="rId254" Type="http://schemas.openxmlformats.org/officeDocument/2006/relationships/oleObject" Target="embeddings/oleObject117.bin"/><Relationship Id="rId253" Type="http://schemas.openxmlformats.org/officeDocument/2006/relationships/image" Target="media/image128.wmf"/><Relationship Id="rId252" Type="http://schemas.openxmlformats.org/officeDocument/2006/relationships/oleObject" Target="embeddings/oleObject116.bin"/><Relationship Id="rId251" Type="http://schemas.openxmlformats.org/officeDocument/2006/relationships/oleObject" Target="embeddings/oleObject115.bin"/><Relationship Id="rId250" Type="http://schemas.openxmlformats.org/officeDocument/2006/relationships/image" Target="media/image127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14.bin"/><Relationship Id="rId248" Type="http://schemas.openxmlformats.org/officeDocument/2006/relationships/image" Target="media/image126.wmf"/><Relationship Id="rId247" Type="http://schemas.openxmlformats.org/officeDocument/2006/relationships/oleObject" Target="embeddings/oleObject113.bin"/><Relationship Id="rId246" Type="http://schemas.openxmlformats.org/officeDocument/2006/relationships/image" Target="media/image125.wmf"/><Relationship Id="rId245" Type="http://schemas.openxmlformats.org/officeDocument/2006/relationships/oleObject" Target="embeddings/oleObject112.bin"/><Relationship Id="rId244" Type="http://schemas.openxmlformats.org/officeDocument/2006/relationships/image" Target="media/image124.png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1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0.bin"/><Relationship Id="rId24" Type="http://schemas.openxmlformats.org/officeDocument/2006/relationships/image" Target="media/image8.wmf"/><Relationship Id="rId239" Type="http://schemas.openxmlformats.org/officeDocument/2006/relationships/image" Target="media/image121.png"/><Relationship Id="rId238" Type="http://schemas.openxmlformats.org/officeDocument/2006/relationships/image" Target="media/image120.wmf"/><Relationship Id="rId237" Type="http://schemas.openxmlformats.org/officeDocument/2006/relationships/oleObject" Target="embeddings/oleObject109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08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07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06.bin"/><Relationship Id="rId230" Type="http://schemas.openxmlformats.org/officeDocument/2006/relationships/image" Target="media/image116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5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04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3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2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1.bin"/><Relationship Id="rId220" Type="http://schemas.openxmlformats.org/officeDocument/2006/relationships/image" Target="media/image111.png"/><Relationship Id="rId22" Type="http://schemas.openxmlformats.org/officeDocument/2006/relationships/image" Target="media/image7.wmf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0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99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98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97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96.bin"/><Relationship Id="rId21" Type="http://schemas.openxmlformats.org/officeDocument/2006/relationships/image" Target="media/image6.wmf"/><Relationship Id="rId209" Type="http://schemas.openxmlformats.org/officeDocument/2006/relationships/image" Target="media/image105.wmf"/><Relationship Id="rId208" Type="http://schemas.openxmlformats.org/officeDocument/2006/relationships/oleObject" Target="embeddings/oleObject95.bin"/><Relationship Id="rId207" Type="http://schemas.openxmlformats.org/officeDocument/2006/relationships/image" Target="media/image104.png"/><Relationship Id="rId206" Type="http://schemas.openxmlformats.org/officeDocument/2006/relationships/oleObject" Target="embeddings/oleObject94.bin"/><Relationship Id="rId205" Type="http://schemas.openxmlformats.org/officeDocument/2006/relationships/oleObject" Target="embeddings/oleObject93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2.bin"/><Relationship Id="rId202" Type="http://schemas.openxmlformats.org/officeDocument/2006/relationships/oleObject" Target="embeddings/oleObject91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0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89.bin"/><Relationship Id="rId197" Type="http://schemas.openxmlformats.org/officeDocument/2006/relationships/oleObject" Target="embeddings/oleObject88.bin"/><Relationship Id="rId196" Type="http://schemas.openxmlformats.org/officeDocument/2006/relationships/image" Target="media/image100.wmf"/><Relationship Id="rId195" Type="http://schemas.openxmlformats.org/officeDocument/2006/relationships/oleObject" Target="embeddings/oleObject87.bin"/><Relationship Id="rId194" Type="http://schemas.openxmlformats.org/officeDocument/2006/relationships/image" Target="media/image99.wmf"/><Relationship Id="rId193" Type="http://schemas.openxmlformats.org/officeDocument/2006/relationships/oleObject" Target="embeddings/oleObject86.bin"/><Relationship Id="rId192" Type="http://schemas.openxmlformats.org/officeDocument/2006/relationships/image" Target="media/image98.wmf"/><Relationship Id="rId191" Type="http://schemas.openxmlformats.org/officeDocument/2006/relationships/oleObject" Target="embeddings/oleObject85.bin"/><Relationship Id="rId190" Type="http://schemas.openxmlformats.org/officeDocument/2006/relationships/image" Target="media/image97.wmf"/><Relationship Id="rId19" Type="http://schemas.openxmlformats.org/officeDocument/2006/relationships/image" Target="media/image5.wmf"/><Relationship Id="rId189" Type="http://schemas.openxmlformats.org/officeDocument/2006/relationships/oleObject" Target="embeddings/oleObject84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3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2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1.bin"/><Relationship Id="rId182" Type="http://schemas.openxmlformats.org/officeDocument/2006/relationships/image" Target="media/image93.png"/><Relationship Id="rId181" Type="http://schemas.openxmlformats.org/officeDocument/2006/relationships/image" Target="media/image92.wmf"/><Relationship Id="rId180" Type="http://schemas.openxmlformats.org/officeDocument/2006/relationships/oleObject" Target="embeddings/oleObject80.bin"/><Relationship Id="rId18" Type="http://schemas.openxmlformats.org/officeDocument/2006/relationships/oleObject" Target="embeddings/oleObject5.bin"/><Relationship Id="rId179" Type="http://schemas.openxmlformats.org/officeDocument/2006/relationships/image" Target="media/image91.wmf"/><Relationship Id="rId178" Type="http://schemas.openxmlformats.org/officeDocument/2006/relationships/oleObject" Target="embeddings/oleObject79.bin"/><Relationship Id="rId177" Type="http://schemas.openxmlformats.org/officeDocument/2006/relationships/image" Target="media/image90.png"/><Relationship Id="rId176" Type="http://schemas.openxmlformats.org/officeDocument/2006/relationships/image" Target="media/image89.wmf"/><Relationship Id="rId175" Type="http://schemas.openxmlformats.org/officeDocument/2006/relationships/oleObject" Target="embeddings/oleObject78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77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86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5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1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0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77.png"/><Relationship Id="rId151" Type="http://schemas.openxmlformats.org/officeDocument/2006/relationships/image" Target="media/image76.wmf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3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68.png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3.bin"/><Relationship Id="rId123" Type="http://schemas.openxmlformats.org/officeDocument/2006/relationships/oleObject" Target="embeddings/oleObject52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1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47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56.png"/><Relationship Id="rId11" Type="http://schemas.openxmlformats.org/officeDocument/2006/relationships/oleObject" Target="embeddings/oleObject1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454</Words>
  <Characters>2674</Characters>
  <Lines>0</Lines>
  <Paragraphs>0</Paragraphs>
  <TotalTime>4</TotalTime>
  <ScaleCrop>false</ScaleCrop>
  <LinksUpToDate>false</LinksUpToDate>
  <CharactersWithSpaces>287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1T18:30:00Z</dcterms:created>
  <dc:creator>学科网试题生产平台</dc:creator>
  <dc:description>3269567092301824</dc:description>
  <cp:lastModifiedBy>上帝掷骰子吗</cp:lastModifiedBy>
  <dcterms:modified xsi:type="dcterms:W3CDTF">2024-07-19T05:40:4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FDD9A8CFACC4F21B83EA93453778ECC_12</vt:lpwstr>
  </property>
</Properties>
</file>